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325B" w:rsidRDefault="00C2325B" w:rsidP="00C2325B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4951" w:rsidRPr="00277FB3" w:rsidRDefault="00204951" w:rsidP="00C2325B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2325B" w:rsidRPr="00204951" w:rsidRDefault="00C2325B" w:rsidP="00C2325B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04951">
        <w:rPr>
          <w:rFonts w:ascii="Times New Roman" w:hAnsi="Times New Roman" w:cs="Times New Roman"/>
          <w:b/>
          <w:sz w:val="28"/>
          <w:szCs w:val="28"/>
        </w:rPr>
        <w:t xml:space="preserve">Домашняя контрольная работа№9 по теме </w:t>
      </w:r>
    </w:p>
    <w:p w:rsidR="00C2325B" w:rsidRPr="00204951" w:rsidRDefault="00C2325B" w:rsidP="00C2325B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04951">
        <w:rPr>
          <w:rFonts w:ascii="Times New Roman" w:hAnsi="Times New Roman" w:cs="Times New Roman"/>
          <w:b/>
          <w:sz w:val="28"/>
          <w:szCs w:val="28"/>
        </w:rPr>
        <w:t>«Десятичные дроби»»</w:t>
      </w:r>
    </w:p>
    <w:p w:rsidR="00C2325B" w:rsidRPr="00277FB3" w:rsidRDefault="00C2325B" w:rsidP="00C2325B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9225"/>
      </w:tblGrid>
      <w:tr w:rsidR="00C2325B" w:rsidRPr="00204951" w:rsidTr="00A1107B">
        <w:tc>
          <w:tcPr>
            <w:tcW w:w="835" w:type="dxa"/>
          </w:tcPr>
          <w:p w:rsidR="00C2325B" w:rsidRPr="00204951" w:rsidRDefault="00C2325B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proofErr w:type="spellStart"/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C2325B" w:rsidRPr="00204951" w:rsidRDefault="00C2325B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 w:rsidR="00C2325B" w:rsidRPr="00204951" w:rsidTr="00A1107B">
        <w:tc>
          <w:tcPr>
            <w:tcW w:w="835" w:type="dxa"/>
          </w:tcPr>
          <w:p w:rsidR="00C2325B" w:rsidRPr="00204951" w:rsidRDefault="00C2325B" w:rsidP="00A1107B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C2325B" w:rsidRPr="00204951" w:rsidRDefault="00C2325B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Вычислите: </w:t>
            </w:r>
            <w:proofErr w:type="gramStart"/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="008C6175" w:rsidRPr="0020495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17.25pt" o:ole="">
                  <v:imagedata r:id="rId7" o:title=""/>
                </v:shape>
                <o:OLEObject Type="Embed" ProgID="Equation.DSMT4" ShapeID="_x0000_i1025" DrawAspect="Content" ObjectID="_1615663249" r:id="rId8"/>
              </w:object>
            </w: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proofErr w:type="gramEnd"/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      б)</w:t>
            </w:r>
            <w:r w:rsidR="008C6175" w:rsidRPr="0020495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00" w:dyaOrig="340">
                <v:shape id="_x0000_i1026" type="#_x0000_t75" style="width:69.75pt;height:17.25pt" o:ole="">
                  <v:imagedata r:id="rId9" o:title=""/>
                </v:shape>
                <o:OLEObject Type="Embed" ProgID="Equation.DSMT4" ShapeID="_x0000_i1026" DrawAspect="Content" ObjectID="_1615663250" r:id="rId10"/>
              </w:object>
            </w: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в)</w:t>
            </w:r>
            <w:r w:rsidR="008C6175" w:rsidRPr="0020495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00" w:dyaOrig="400">
                <v:shape id="_x0000_i1027" type="#_x0000_t75" style="width:75pt;height:20.25pt" o:ole="">
                  <v:imagedata r:id="rId11" o:title=""/>
                </v:shape>
                <o:OLEObject Type="Embed" ProgID="Equation.DSMT4" ShapeID="_x0000_i1027" DrawAspect="Content" ObjectID="_1615663251" r:id="rId12"/>
              </w:object>
            </w: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C2325B" w:rsidRPr="00204951" w:rsidTr="00A1107B">
        <w:tc>
          <w:tcPr>
            <w:tcW w:w="835" w:type="dxa"/>
          </w:tcPr>
          <w:p w:rsidR="00C2325B" w:rsidRPr="00204951" w:rsidRDefault="00C2325B" w:rsidP="00A1107B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C2325B" w:rsidRPr="00204951" w:rsidRDefault="00C2325B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Вычислите рациональным </w:t>
            </w:r>
            <w:proofErr w:type="gramStart"/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способом:  </w:t>
            </w:r>
            <w:r w:rsidR="008C6175" w:rsidRPr="00204951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340" w:dyaOrig="740">
                <v:shape id="_x0000_i1028" type="#_x0000_t75" style="width:117pt;height:36.75pt" o:ole="">
                  <v:imagedata r:id="rId13" o:title=""/>
                </v:shape>
                <o:OLEObject Type="Embed" ProgID="Equation.DSMT4" ShapeID="_x0000_i1028" DrawAspect="Content" ObjectID="_1615663252" r:id="rId14"/>
              </w:object>
            </w: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</w:tr>
      <w:tr w:rsidR="00C2325B" w:rsidRPr="00204951" w:rsidTr="00A1107B">
        <w:trPr>
          <w:trHeight w:val="613"/>
        </w:trPr>
        <w:tc>
          <w:tcPr>
            <w:tcW w:w="835" w:type="dxa"/>
          </w:tcPr>
          <w:p w:rsidR="00C2325B" w:rsidRPr="00204951" w:rsidRDefault="00C2325B" w:rsidP="00A1107B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C2325B" w:rsidRPr="00204951" w:rsidRDefault="00C2325B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В выборах приняли участие 48 тыс. избирателей города М., что составило 64% всех избирателей этого города. Сколько избирателей города М. не участвовало в выборах?</w:t>
            </w:r>
          </w:p>
        </w:tc>
      </w:tr>
      <w:tr w:rsidR="00C2325B" w:rsidRPr="00204951" w:rsidTr="00A1107B">
        <w:tc>
          <w:tcPr>
            <w:tcW w:w="835" w:type="dxa"/>
          </w:tcPr>
          <w:p w:rsidR="00C2325B" w:rsidRPr="00204951" w:rsidRDefault="00C2325B" w:rsidP="00A1107B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C2325B" w:rsidRPr="00204951" w:rsidRDefault="00C2325B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Проехали 55% длины маршрута, и осталось проехать 18 км. Какова длина маршрута?</w:t>
            </w:r>
          </w:p>
        </w:tc>
      </w:tr>
      <w:tr w:rsidR="00C2325B" w:rsidRPr="00204951" w:rsidTr="00A1107B">
        <w:tc>
          <w:tcPr>
            <w:tcW w:w="835" w:type="dxa"/>
          </w:tcPr>
          <w:p w:rsidR="00C2325B" w:rsidRPr="00204951" w:rsidRDefault="00C2325B" w:rsidP="00A1107B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C2325B" w:rsidRPr="00204951" w:rsidRDefault="008C6175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Упростите выражение </w:t>
            </w:r>
            <w:r w:rsidRPr="0020495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700" w:dyaOrig="400">
                <v:shape id="_x0000_i1029" type="#_x0000_t75" style="width:135pt;height:20.25pt" o:ole="">
                  <v:imagedata r:id="rId15" o:title=""/>
                </v:shape>
                <o:OLEObject Type="Embed" ProgID="Equation.DSMT4" ShapeID="_x0000_i1029" DrawAspect="Content" ObjectID="_1615663253" r:id="rId16"/>
              </w:object>
            </w: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C2325B" w:rsidRPr="00204951" w:rsidTr="00A1107B">
        <w:tc>
          <w:tcPr>
            <w:tcW w:w="835" w:type="dxa"/>
          </w:tcPr>
          <w:p w:rsidR="00C2325B" w:rsidRPr="00204951" w:rsidRDefault="00C2325B" w:rsidP="00A1107B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C2325B" w:rsidRPr="00204951" w:rsidRDefault="008C6175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Вычислите: </w:t>
            </w:r>
            <w:r w:rsidRPr="00204951">
              <w:rPr>
                <w:rFonts w:ascii="Verdana" w:eastAsia="Times New Roman" w:hAnsi="Verdana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7D07013F" wp14:editId="10C7BFDB">
                  <wp:extent cx="2914650" cy="447675"/>
                  <wp:effectExtent l="0" t="0" r="0" b="9525"/>
                  <wp:docPr id="1" name="Рисунок 1" descr="https://vpr.sdamgia.ru/formula/dc/dcbc928a71cd5f9bac8436fcfaf1ba18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2" descr="https://vpr.sdamgia.ru/formula/dc/dcbc928a71cd5f9bac8436fcfaf1ba18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2325B" w:rsidRDefault="00C2325B" w:rsidP="00C2325B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4951" w:rsidRDefault="00204951" w:rsidP="00C2325B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4951" w:rsidRDefault="00204951" w:rsidP="00C2325B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B7BBA" w:rsidRDefault="000B7BBA" w:rsidP="00C2325B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4951" w:rsidRPr="00204951" w:rsidRDefault="00C2325B" w:rsidP="00204951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77FB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04951" w:rsidRPr="00204951">
        <w:rPr>
          <w:rFonts w:ascii="Times New Roman" w:hAnsi="Times New Roman" w:cs="Times New Roman"/>
          <w:b/>
          <w:sz w:val="28"/>
          <w:szCs w:val="28"/>
        </w:rPr>
        <w:t xml:space="preserve">Домашняя контрольная работа№9 по теме </w:t>
      </w:r>
    </w:p>
    <w:p w:rsidR="00204951" w:rsidRPr="00204951" w:rsidRDefault="00204951" w:rsidP="00204951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04951">
        <w:rPr>
          <w:rFonts w:ascii="Times New Roman" w:hAnsi="Times New Roman" w:cs="Times New Roman"/>
          <w:b/>
          <w:sz w:val="28"/>
          <w:szCs w:val="28"/>
        </w:rPr>
        <w:t>«Десятичные дроби»»</w:t>
      </w:r>
    </w:p>
    <w:p w:rsidR="00204951" w:rsidRPr="00277FB3" w:rsidRDefault="00204951" w:rsidP="00204951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9225"/>
      </w:tblGrid>
      <w:tr w:rsidR="00204951" w:rsidRPr="00204951" w:rsidTr="00A1107B">
        <w:tc>
          <w:tcPr>
            <w:tcW w:w="835" w:type="dxa"/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proofErr w:type="spellStart"/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 w:rsidR="00204951" w:rsidRPr="00204951" w:rsidTr="00A1107B">
        <w:tc>
          <w:tcPr>
            <w:tcW w:w="835" w:type="dxa"/>
          </w:tcPr>
          <w:p w:rsidR="00204951" w:rsidRPr="00204951" w:rsidRDefault="00204951" w:rsidP="00204951">
            <w:pPr>
              <w:pStyle w:val="a4"/>
              <w:numPr>
                <w:ilvl w:val="0"/>
                <w:numId w:val="1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Вычислите: </w:t>
            </w:r>
            <w:proofErr w:type="gramStart"/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20495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40">
                <v:shape id="_x0000_i1085" type="#_x0000_t75" style="width:63pt;height:17.25pt" o:ole="">
                  <v:imagedata r:id="rId7" o:title=""/>
                </v:shape>
                <o:OLEObject Type="Embed" ProgID="Equation.DSMT4" ShapeID="_x0000_i1085" DrawAspect="Content" ObjectID="_1615663254" r:id="rId18"/>
              </w:object>
            </w: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proofErr w:type="gramEnd"/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      б)</w:t>
            </w:r>
            <w:r w:rsidRPr="0020495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00" w:dyaOrig="340">
                <v:shape id="_x0000_i1086" type="#_x0000_t75" style="width:69.75pt;height:17.25pt" o:ole="">
                  <v:imagedata r:id="rId9" o:title=""/>
                </v:shape>
                <o:OLEObject Type="Embed" ProgID="Equation.DSMT4" ShapeID="_x0000_i1086" DrawAspect="Content" ObjectID="_1615663255" r:id="rId19"/>
              </w:object>
            </w: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в)</w:t>
            </w:r>
            <w:r w:rsidRPr="0020495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00" w:dyaOrig="400">
                <v:shape id="_x0000_i1087" type="#_x0000_t75" style="width:75pt;height:20.25pt" o:ole="">
                  <v:imagedata r:id="rId11" o:title=""/>
                </v:shape>
                <o:OLEObject Type="Embed" ProgID="Equation.DSMT4" ShapeID="_x0000_i1087" DrawAspect="Content" ObjectID="_1615663256" r:id="rId20"/>
              </w:object>
            </w: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204951" w:rsidRPr="00204951" w:rsidTr="00A1107B">
        <w:tc>
          <w:tcPr>
            <w:tcW w:w="835" w:type="dxa"/>
          </w:tcPr>
          <w:p w:rsidR="00204951" w:rsidRPr="00204951" w:rsidRDefault="00204951" w:rsidP="00204951">
            <w:pPr>
              <w:pStyle w:val="a4"/>
              <w:numPr>
                <w:ilvl w:val="0"/>
                <w:numId w:val="1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Вычислите рациональным </w:t>
            </w:r>
            <w:proofErr w:type="gramStart"/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способом:  </w:t>
            </w:r>
            <w:r w:rsidRPr="00204951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340" w:dyaOrig="740">
                <v:shape id="_x0000_i1088" type="#_x0000_t75" style="width:117pt;height:36.75pt" o:ole="">
                  <v:imagedata r:id="rId13" o:title=""/>
                </v:shape>
                <o:OLEObject Type="Embed" ProgID="Equation.DSMT4" ShapeID="_x0000_i1088" DrawAspect="Content" ObjectID="_1615663257" r:id="rId21"/>
              </w:object>
            </w: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</w:tr>
      <w:tr w:rsidR="00204951" w:rsidRPr="00204951" w:rsidTr="00A1107B">
        <w:trPr>
          <w:trHeight w:val="613"/>
        </w:trPr>
        <w:tc>
          <w:tcPr>
            <w:tcW w:w="835" w:type="dxa"/>
          </w:tcPr>
          <w:p w:rsidR="00204951" w:rsidRPr="00204951" w:rsidRDefault="00204951" w:rsidP="00204951">
            <w:pPr>
              <w:pStyle w:val="a4"/>
              <w:numPr>
                <w:ilvl w:val="0"/>
                <w:numId w:val="1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В выборах приняли участие 48 тыс. избирателей города М., что составило 64% всех избирателей этого города. Сколько избирателей города М. не участвовало в выборах?</w:t>
            </w:r>
          </w:p>
        </w:tc>
      </w:tr>
      <w:tr w:rsidR="00204951" w:rsidRPr="00204951" w:rsidTr="00A1107B">
        <w:tc>
          <w:tcPr>
            <w:tcW w:w="835" w:type="dxa"/>
          </w:tcPr>
          <w:p w:rsidR="00204951" w:rsidRPr="00204951" w:rsidRDefault="00204951" w:rsidP="00204951">
            <w:pPr>
              <w:pStyle w:val="a4"/>
              <w:numPr>
                <w:ilvl w:val="0"/>
                <w:numId w:val="1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Проехали 55% длины маршрута, и осталось проехать 18 км. Какова длина маршрута?</w:t>
            </w:r>
          </w:p>
        </w:tc>
      </w:tr>
      <w:tr w:rsidR="00204951" w:rsidRPr="00204951" w:rsidTr="00A1107B">
        <w:tc>
          <w:tcPr>
            <w:tcW w:w="835" w:type="dxa"/>
          </w:tcPr>
          <w:p w:rsidR="00204951" w:rsidRPr="00204951" w:rsidRDefault="00204951" w:rsidP="00204951">
            <w:pPr>
              <w:pStyle w:val="a4"/>
              <w:numPr>
                <w:ilvl w:val="0"/>
                <w:numId w:val="1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Упростите выражение </w:t>
            </w:r>
            <w:r w:rsidRPr="0020495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700" w:dyaOrig="400">
                <v:shape id="_x0000_i1089" type="#_x0000_t75" style="width:135pt;height:20.25pt" o:ole="">
                  <v:imagedata r:id="rId15" o:title=""/>
                </v:shape>
                <o:OLEObject Type="Embed" ProgID="Equation.DSMT4" ShapeID="_x0000_i1089" DrawAspect="Content" ObjectID="_1615663258" r:id="rId22"/>
              </w:object>
            </w: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204951" w:rsidRPr="00204951" w:rsidTr="00A1107B">
        <w:tc>
          <w:tcPr>
            <w:tcW w:w="835" w:type="dxa"/>
          </w:tcPr>
          <w:p w:rsidR="00204951" w:rsidRPr="00204951" w:rsidRDefault="00204951" w:rsidP="00204951">
            <w:pPr>
              <w:pStyle w:val="a4"/>
              <w:numPr>
                <w:ilvl w:val="0"/>
                <w:numId w:val="1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Вычислите: </w:t>
            </w:r>
            <w:r w:rsidRPr="00204951">
              <w:rPr>
                <w:rFonts w:ascii="Verdana" w:eastAsia="Times New Roman" w:hAnsi="Verdana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63460F2A" wp14:editId="11C0B47F">
                  <wp:extent cx="2914650" cy="447675"/>
                  <wp:effectExtent l="0" t="0" r="0" b="9525"/>
                  <wp:docPr id="7" name="Рисунок 7" descr="https://vpr.sdamgia.ru/formula/dc/dcbc928a71cd5f9bac8436fcfaf1ba18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2" descr="https://vpr.sdamgia.ru/formula/dc/dcbc928a71cd5f9bac8436fcfaf1ba18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04951" w:rsidRDefault="00204951" w:rsidP="00204951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4951" w:rsidRDefault="00204951">
      <w:pPr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204951" w:rsidRDefault="00204951" w:rsidP="00204951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4951" w:rsidRPr="00277FB3" w:rsidRDefault="00204951" w:rsidP="00204951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4951" w:rsidRPr="00204951" w:rsidRDefault="00204951" w:rsidP="00204951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04951">
        <w:rPr>
          <w:rFonts w:ascii="Times New Roman" w:hAnsi="Times New Roman" w:cs="Times New Roman"/>
          <w:b/>
          <w:sz w:val="28"/>
          <w:szCs w:val="28"/>
        </w:rPr>
        <w:t xml:space="preserve">Домашняя контрольная работа№9 по теме </w:t>
      </w:r>
    </w:p>
    <w:p w:rsidR="00204951" w:rsidRPr="00204951" w:rsidRDefault="00204951" w:rsidP="00204951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04951">
        <w:rPr>
          <w:rFonts w:ascii="Times New Roman" w:hAnsi="Times New Roman" w:cs="Times New Roman"/>
          <w:b/>
          <w:sz w:val="28"/>
          <w:szCs w:val="28"/>
        </w:rPr>
        <w:t>«Десятичные дроби»»</w:t>
      </w:r>
    </w:p>
    <w:p w:rsidR="00204951" w:rsidRPr="00277FB3" w:rsidRDefault="00204951" w:rsidP="00204951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9225"/>
      </w:tblGrid>
      <w:tr w:rsidR="00204951" w:rsidRPr="00204951" w:rsidTr="00A1107B">
        <w:tc>
          <w:tcPr>
            <w:tcW w:w="835" w:type="dxa"/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proofErr w:type="spellStart"/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 w:rsidR="00204951" w:rsidRPr="00204951" w:rsidTr="00A1107B">
        <w:tc>
          <w:tcPr>
            <w:tcW w:w="835" w:type="dxa"/>
          </w:tcPr>
          <w:p w:rsidR="00204951" w:rsidRPr="00204951" w:rsidRDefault="00204951" w:rsidP="00A1107B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Вычислите: </w:t>
            </w:r>
            <w:proofErr w:type="gramStart"/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20495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40">
                <v:shape id="_x0000_i1150" type="#_x0000_t75" style="width:63pt;height:17.25pt" o:ole="">
                  <v:imagedata r:id="rId7" o:title=""/>
                </v:shape>
                <o:OLEObject Type="Embed" ProgID="Equation.DSMT4" ShapeID="_x0000_i1150" DrawAspect="Content" ObjectID="_1615663259" r:id="rId23"/>
              </w:object>
            </w: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proofErr w:type="gramEnd"/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      б)</w:t>
            </w:r>
            <w:r w:rsidRPr="0020495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00" w:dyaOrig="340">
                <v:shape id="_x0000_i1151" type="#_x0000_t75" style="width:69.75pt;height:17.25pt" o:ole="">
                  <v:imagedata r:id="rId9" o:title=""/>
                </v:shape>
                <o:OLEObject Type="Embed" ProgID="Equation.DSMT4" ShapeID="_x0000_i1151" DrawAspect="Content" ObjectID="_1615663260" r:id="rId24"/>
              </w:object>
            </w: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в)</w:t>
            </w:r>
            <w:r w:rsidRPr="0020495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00" w:dyaOrig="400">
                <v:shape id="_x0000_i1152" type="#_x0000_t75" style="width:75pt;height:20.25pt" o:ole="">
                  <v:imagedata r:id="rId11" o:title=""/>
                </v:shape>
                <o:OLEObject Type="Embed" ProgID="Equation.DSMT4" ShapeID="_x0000_i1152" DrawAspect="Content" ObjectID="_1615663261" r:id="rId25"/>
              </w:object>
            </w: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204951" w:rsidRPr="00204951" w:rsidTr="00A1107B">
        <w:tc>
          <w:tcPr>
            <w:tcW w:w="835" w:type="dxa"/>
          </w:tcPr>
          <w:p w:rsidR="00204951" w:rsidRPr="00204951" w:rsidRDefault="00204951" w:rsidP="00A1107B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Вычислите рациональным </w:t>
            </w:r>
            <w:proofErr w:type="gramStart"/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способом:  </w:t>
            </w:r>
            <w:r w:rsidRPr="00204951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340" w:dyaOrig="740">
                <v:shape id="_x0000_i1153" type="#_x0000_t75" style="width:117pt;height:36.75pt" o:ole="">
                  <v:imagedata r:id="rId13" o:title=""/>
                </v:shape>
                <o:OLEObject Type="Embed" ProgID="Equation.DSMT4" ShapeID="_x0000_i1153" DrawAspect="Content" ObjectID="_1615663262" r:id="rId26"/>
              </w:object>
            </w: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</w:tr>
      <w:tr w:rsidR="00204951" w:rsidRPr="00204951" w:rsidTr="00A1107B">
        <w:trPr>
          <w:trHeight w:val="613"/>
        </w:trPr>
        <w:tc>
          <w:tcPr>
            <w:tcW w:w="835" w:type="dxa"/>
          </w:tcPr>
          <w:p w:rsidR="00204951" w:rsidRPr="00204951" w:rsidRDefault="00204951" w:rsidP="00A1107B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В выборах приняли участие 48 тыс. избирателей города М., что составило 64% всех избирателей этого города. Сколько избирателей города М. не участвовало в выборах?</w:t>
            </w:r>
          </w:p>
        </w:tc>
      </w:tr>
      <w:tr w:rsidR="00204951" w:rsidRPr="00204951" w:rsidTr="00A1107B">
        <w:tc>
          <w:tcPr>
            <w:tcW w:w="835" w:type="dxa"/>
          </w:tcPr>
          <w:p w:rsidR="00204951" w:rsidRPr="00204951" w:rsidRDefault="00204951" w:rsidP="00A1107B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Проехали 55% длины маршрута, и осталось проехать 18 км. Какова длина маршрута?</w:t>
            </w:r>
          </w:p>
        </w:tc>
      </w:tr>
      <w:tr w:rsidR="00204951" w:rsidRPr="00204951" w:rsidTr="00A1107B">
        <w:tc>
          <w:tcPr>
            <w:tcW w:w="835" w:type="dxa"/>
          </w:tcPr>
          <w:p w:rsidR="00204951" w:rsidRPr="00204951" w:rsidRDefault="00204951" w:rsidP="00A1107B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Упростите выражение </w:t>
            </w:r>
            <w:r w:rsidRPr="0020495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700" w:dyaOrig="400">
                <v:shape id="_x0000_i1154" type="#_x0000_t75" style="width:135pt;height:20.25pt" o:ole="">
                  <v:imagedata r:id="rId15" o:title=""/>
                </v:shape>
                <o:OLEObject Type="Embed" ProgID="Equation.DSMT4" ShapeID="_x0000_i1154" DrawAspect="Content" ObjectID="_1615663263" r:id="rId27"/>
              </w:object>
            </w: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204951" w:rsidRPr="00204951" w:rsidTr="00A1107B">
        <w:tc>
          <w:tcPr>
            <w:tcW w:w="835" w:type="dxa"/>
          </w:tcPr>
          <w:p w:rsidR="00204951" w:rsidRPr="00204951" w:rsidRDefault="00204951" w:rsidP="00A1107B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Вычислите: </w:t>
            </w:r>
            <w:r w:rsidRPr="00204951">
              <w:rPr>
                <w:rFonts w:ascii="Verdana" w:eastAsia="Times New Roman" w:hAnsi="Verdana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6C77E05C" wp14:editId="4DE714B8">
                  <wp:extent cx="2914650" cy="447675"/>
                  <wp:effectExtent l="0" t="0" r="0" b="9525"/>
                  <wp:docPr id="9" name="Рисунок 9" descr="https://vpr.sdamgia.ru/formula/dc/dcbc928a71cd5f9bac8436fcfaf1ba18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2" descr="https://vpr.sdamgia.ru/formula/dc/dcbc928a71cd5f9bac8436fcfaf1ba18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04951" w:rsidRDefault="00204951" w:rsidP="00204951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4951" w:rsidRDefault="00204951" w:rsidP="00204951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4951" w:rsidRDefault="00204951" w:rsidP="00204951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4951" w:rsidRDefault="00204951" w:rsidP="00204951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04951" w:rsidRPr="00204951" w:rsidRDefault="00204951" w:rsidP="00204951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77FB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04951">
        <w:rPr>
          <w:rFonts w:ascii="Times New Roman" w:hAnsi="Times New Roman" w:cs="Times New Roman"/>
          <w:b/>
          <w:sz w:val="28"/>
          <w:szCs w:val="28"/>
        </w:rPr>
        <w:t xml:space="preserve">Домашняя контрольная работа№9 по теме </w:t>
      </w:r>
    </w:p>
    <w:p w:rsidR="00204951" w:rsidRPr="00204951" w:rsidRDefault="00204951" w:rsidP="00204951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04951">
        <w:rPr>
          <w:rFonts w:ascii="Times New Roman" w:hAnsi="Times New Roman" w:cs="Times New Roman"/>
          <w:b/>
          <w:sz w:val="28"/>
          <w:szCs w:val="28"/>
        </w:rPr>
        <w:t>«Десятичные дроби»»</w:t>
      </w:r>
    </w:p>
    <w:p w:rsidR="00204951" w:rsidRPr="00277FB3" w:rsidRDefault="00204951" w:rsidP="00204951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9225"/>
      </w:tblGrid>
      <w:tr w:rsidR="00204951" w:rsidRPr="00204951" w:rsidTr="00A1107B">
        <w:tc>
          <w:tcPr>
            <w:tcW w:w="835" w:type="dxa"/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proofErr w:type="spellStart"/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 w:rsidR="00204951" w:rsidRPr="00204951" w:rsidTr="00A1107B">
        <w:tc>
          <w:tcPr>
            <w:tcW w:w="835" w:type="dxa"/>
          </w:tcPr>
          <w:p w:rsidR="00204951" w:rsidRPr="00204951" w:rsidRDefault="00204951" w:rsidP="00A1107B">
            <w:pPr>
              <w:pStyle w:val="a4"/>
              <w:numPr>
                <w:ilvl w:val="0"/>
                <w:numId w:val="1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Вычислите: </w:t>
            </w:r>
            <w:proofErr w:type="gramStart"/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20495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40">
                <v:shape id="_x0000_i1155" type="#_x0000_t75" style="width:63pt;height:17.25pt" o:ole="">
                  <v:imagedata r:id="rId7" o:title=""/>
                </v:shape>
                <o:OLEObject Type="Embed" ProgID="Equation.DSMT4" ShapeID="_x0000_i1155" DrawAspect="Content" ObjectID="_1615663264" r:id="rId28"/>
              </w:object>
            </w: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proofErr w:type="gramEnd"/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      б)</w:t>
            </w:r>
            <w:r w:rsidRPr="0020495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00" w:dyaOrig="340">
                <v:shape id="_x0000_i1156" type="#_x0000_t75" style="width:69.75pt;height:17.25pt" o:ole="">
                  <v:imagedata r:id="rId9" o:title=""/>
                </v:shape>
                <o:OLEObject Type="Embed" ProgID="Equation.DSMT4" ShapeID="_x0000_i1156" DrawAspect="Content" ObjectID="_1615663265" r:id="rId29"/>
              </w:object>
            </w: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в)</w:t>
            </w:r>
            <w:r w:rsidRPr="0020495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00" w:dyaOrig="400">
                <v:shape id="_x0000_i1157" type="#_x0000_t75" style="width:75pt;height:20.25pt" o:ole="">
                  <v:imagedata r:id="rId11" o:title=""/>
                </v:shape>
                <o:OLEObject Type="Embed" ProgID="Equation.DSMT4" ShapeID="_x0000_i1157" DrawAspect="Content" ObjectID="_1615663266" r:id="rId30"/>
              </w:object>
            </w: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204951" w:rsidRPr="00204951" w:rsidTr="00A1107B">
        <w:tc>
          <w:tcPr>
            <w:tcW w:w="835" w:type="dxa"/>
          </w:tcPr>
          <w:p w:rsidR="00204951" w:rsidRPr="00204951" w:rsidRDefault="00204951" w:rsidP="00A1107B">
            <w:pPr>
              <w:pStyle w:val="a4"/>
              <w:numPr>
                <w:ilvl w:val="0"/>
                <w:numId w:val="1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Вычислите рациональным </w:t>
            </w:r>
            <w:proofErr w:type="gramStart"/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способом:  </w:t>
            </w:r>
            <w:r w:rsidRPr="00204951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340" w:dyaOrig="740">
                <v:shape id="_x0000_i1158" type="#_x0000_t75" style="width:117pt;height:36.75pt" o:ole="">
                  <v:imagedata r:id="rId13" o:title=""/>
                </v:shape>
                <o:OLEObject Type="Embed" ProgID="Equation.DSMT4" ShapeID="_x0000_i1158" DrawAspect="Content" ObjectID="_1615663267" r:id="rId31"/>
              </w:object>
            </w: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</w:tr>
      <w:tr w:rsidR="00204951" w:rsidRPr="00204951" w:rsidTr="00A1107B">
        <w:trPr>
          <w:trHeight w:val="613"/>
        </w:trPr>
        <w:tc>
          <w:tcPr>
            <w:tcW w:w="835" w:type="dxa"/>
          </w:tcPr>
          <w:p w:rsidR="00204951" w:rsidRPr="00204951" w:rsidRDefault="00204951" w:rsidP="00A1107B">
            <w:pPr>
              <w:pStyle w:val="a4"/>
              <w:numPr>
                <w:ilvl w:val="0"/>
                <w:numId w:val="1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В выборах приняли участие 48 тыс. избирателей города М., что составило 64% всех избирателей этого города. Сколько избирателей города М. не участвовало в выборах?</w:t>
            </w:r>
          </w:p>
        </w:tc>
      </w:tr>
      <w:tr w:rsidR="00204951" w:rsidRPr="00204951" w:rsidTr="00A1107B">
        <w:tc>
          <w:tcPr>
            <w:tcW w:w="835" w:type="dxa"/>
          </w:tcPr>
          <w:p w:rsidR="00204951" w:rsidRPr="00204951" w:rsidRDefault="00204951" w:rsidP="00A1107B">
            <w:pPr>
              <w:pStyle w:val="a4"/>
              <w:numPr>
                <w:ilvl w:val="0"/>
                <w:numId w:val="1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>Проехали 55% длины маршрута, и осталось проехать 18 км. Какова длина маршрута?</w:t>
            </w:r>
          </w:p>
        </w:tc>
      </w:tr>
      <w:tr w:rsidR="00204951" w:rsidRPr="00204951" w:rsidTr="00A1107B">
        <w:tc>
          <w:tcPr>
            <w:tcW w:w="835" w:type="dxa"/>
          </w:tcPr>
          <w:p w:rsidR="00204951" w:rsidRPr="00204951" w:rsidRDefault="00204951" w:rsidP="00A1107B">
            <w:pPr>
              <w:pStyle w:val="a4"/>
              <w:numPr>
                <w:ilvl w:val="0"/>
                <w:numId w:val="1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Упростите выражение </w:t>
            </w:r>
            <w:r w:rsidRPr="0020495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700" w:dyaOrig="400">
                <v:shape id="_x0000_i1159" type="#_x0000_t75" style="width:135pt;height:20.25pt" o:ole="">
                  <v:imagedata r:id="rId15" o:title=""/>
                </v:shape>
                <o:OLEObject Type="Embed" ProgID="Equation.DSMT4" ShapeID="_x0000_i1159" DrawAspect="Content" ObjectID="_1615663268" r:id="rId32"/>
              </w:object>
            </w: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204951" w:rsidRPr="00204951" w:rsidTr="00A1107B">
        <w:tc>
          <w:tcPr>
            <w:tcW w:w="835" w:type="dxa"/>
          </w:tcPr>
          <w:p w:rsidR="00204951" w:rsidRPr="00204951" w:rsidRDefault="00204951" w:rsidP="00A1107B">
            <w:pPr>
              <w:pStyle w:val="a4"/>
              <w:numPr>
                <w:ilvl w:val="0"/>
                <w:numId w:val="1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204951" w:rsidRPr="00204951" w:rsidRDefault="00204951" w:rsidP="00A1107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04951">
              <w:rPr>
                <w:rFonts w:ascii="Times New Roman" w:hAnsi="Times New Roman" w:cs="Times New Roman"/>
                <w:sz w:val="28"/>
                <w:szCs w:val="28"/>
              </w:rPr>
              <w:t xml:space="preserve">Вычислите: </w:t>
            </w:r>
            <w:r w:rsidRPr="00204951">
              <w:rPr>
                <w:rFonts w:ascii="Verdana" w:eastAsia="Times New Roman" w:hAnsi="Verdana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3512B4E1" wp14:editId="29B1F401">
                  <wp:extent cx="2914650" cy="447675"/>
                  <wp:effectExtent l="0" t="0" r="0" b="9525"/>
                  <wp:docPr id="10" name="Рисунок 10" descr="https://vpr.sdamgia.ru/formula/dc/dcbc928a71cd5f9bac8436fcfaf1ba18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2" descr="https://vpr.sdamgia.ru/formula/dc/dcbc928a71cd5f9bac8436fcfaf1ba18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04951" w:rsidRDefault="00204951" w:rsidP="00204951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B7BBA" w:rsidRPr="00277FB3" w:rsidRDefault="000B7BBA" w:rsidP="00204951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sectPr w:rsidR="000B7BBA" w:rsidRPr="00277FB3" w:rsidSect="00205BD7">
      <w:headerReference w:type="default" r:id="rId33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0000" w:rsidRDefault="00204951">
      <w:pPr>
        <w:spacing w:after="0" w:line="240" w:lineRule="auto"/>
      </w:pPr>
      <w:r>
        <w:separator/>
      </w:r>
    </w:p>
  </w:endnote>
  <w:endnote w:type="continuationSeparator" w:id="0">
    <w:p w:rsidR="00000000" w:rsidRDefault="002049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0000" w:rsidRDefault="00204951">
      <w:pPr>
        <w:spacing w:after="0" w:line="240" w:lineRule="auto"/>
      </w:pPr>
      <w:r>
        <w:separator/>
      </w:r>
    </w:p>
  </w:footnote>
  <w:footnote w:type="continuationSeparator" w:id="0">
    <w:p w:rsidR="00000000" w:rsidRDefault="0020495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6739" w:rsidRDefault="00116AE4">
    <w:pPr>
      <w:pStyle w:val="a5"/>
    </w:pPr>
    <w:r>
      <w:t>Математик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6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595380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493E1C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D8303B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2B6B4A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2D71B28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905800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7C7B55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7636C11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750F95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2A84C6C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08F1874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DF61DBC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7"/>
  </w:num>
  <w:num w:numId="4">
    <w:abstractNumId w:val="3"/>
  </w:num>
  <w:num w:numId="5">
    <w:abstractNumId w:val="5"/>
  </w:num>
  <w:num w:numId="6">
    <w:abstractNumId w:val="4"/>
  </w:num>
  <w:num w:numId="7">
    <w:abstractNumId w:val="8"/>
  </w:num>
  <w:num w:numId="8">
    <w:abstractNumId w:val="11"/>
  </w:num>
  <w:num w:numId="9">
    <w:abstractNumId w:val="10"/>
  </w:num>
  <w:num w:numId="10">
    <w:abstractNumId w:val="9"/>
  </w:num>
  <w:num w:numId="11">
    <w:abstractNumId w:val="2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325B"/>
    <w:rsid w:val="000B7BBA"/>
    <w:rsid w:val="00116AE4"/>
    <w:rsid w:val="00204951"/>
    <w:rsid w:val="002C6944"/>
    <w:rsid w:val="003D11A2"/>
    <w:rsid w:val="008C6175"/>
    <w:rsid w:val="00A85B66"/>
    <w:rsid w:val="00C232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,"/>
  <w:listSeparator w:val=";"/>
  <w15:chartTrackingRefBased/>
  <w15:docId w15:val="{B34C0161-E483-4A1F-9F0C-61F2DF51DC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2325B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2325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C2325B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C2325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C2325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13.bin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345</Words>
  <Characters>1970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4</cp:revision>
  <dcterms:created xsi:type="dcterms:W3CDTF">2019-04-01T18:59:00Z</dcterms:created>
  <dcterms:modified xsi:type="dcterms:W3CDTF">2019-04-01T1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